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855B1C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8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MACROBUTTON MTEditEquationSection2 </w:instrText>
      </w:r>
      <w:r w:rsidRPr="00603166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 w:rsidR="006B21E2" w:rsidRPr="002177FF">
        <w:rPr>
          <w:rFonts w:ascii="Times New Roman" w:hAnsi="Times New Roman" w:cs="Times New Roman"/>
          <w:b/>
          <w:bCs/>
          <w:color w:val="000080"/>
          <w:sz w:val="24"/>
          <w:szCs w:val="24"/>
        </w:rPr>
        <w:t>The electron-electron repulsion potential</w:t>
      </w:r>
    </w:p>
    <w:p w14:paraId="4404EECE" w14:textId="77777777" w:rsidR="005D0DBC" w:rsidRPr="002177FF" w:rsidRDefault="005D0DBC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80"/>
          <w:sz w:val="24"/>
          <w:szCs w:val="24"/>
        </w:rPr>
      </w:pPr>
    </w:p>
    <w:p w14:paraId="5F0EC33B" w14:textId="77777777" w:rsidR="007612F4" w:rsidRPr="007612F4" w:rsidRDefault="007612F4" w:rsidP="007612F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7612F4">
        <w:rPr>
          <w:rFonts w:ascii="Times New Roman" w:hAnsi="Times New Roman" w:cs="Times New Roman"/>
          <w:i/>
          <w:iCs/>
          <w:color w:val="000000"/>
          <w:sz w:val="24"/>
          <w:szCs w:val="24"/>
        </w:rPr>
        <w:t>Write </w:t>
      </w:r>
      <w:hyperlink r:id="rId4" w:history="1">
        <w:r w:rsidRPr="007612F4">
          <w:rPr>
            <w:rStyle w:val="a3"/>
            <w:rFonts w:ascii="Times New Roman" w:hAnsi="Times New Roman" w:cs="Times New Roman"/>
            <w:i/>
            <w:iCs/>
            <w:sz w:val="24"/>
            <w:szCs w:val="24"/>
          </w:rPr>
          <w:t>electron-electron repulsion potential</w:t>
        </w:r>
      </w:hyperlink>
      <w:r w:rsidRPr="007612F4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for H-like atom using spherical symmetry.</w:t>
      </w:r>
    </w:p>
    <w:p w14:paraId="548AB03D" w14:textId="4E89F5E4" w:rsidR="007612F4" w:rsidRPr="007612F4" w:rsidRDefault="007612F4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 w:hint="eastAsia"/>
          <w:i/>
          <w:iCs/>
          <w:color w:val="000000"/>
          <w:sz w:val="24"/>
          <w:szCs w:val="24"/>
          <w:lang w:eastAsia="zh-CN"/>
        </w:rPr>
      </w:pPr>
      <w:r w:rsidRPr="007612F4">
        <w:rPr>
          <w:rFonts w:ascii="Times New Roman" w:hAnsi="Times New Roman" w:cs="Times New Roman"/>
          <w:i/>
          <w:iCs/>
          <w:color w:val="FF0000"/>
          <w:sz w:val="24"/>
          <w:szCs w:val="24"/>
        </w:rPr>
        <w:t>Tips:</w:t>
      </w:r>
      <w:r w:rsidRPr="007612F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use Poisson equation for charge density with boundary conditions.</w:t>
      </w:r>
    </w:p>
    <w:p w14:paraId="49D49035" w14:textId="77777777" w:rsidR="007612F4" w:rsidRDefault="007612F4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C4A2011" w14:textId="6797E90D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>The electron-electron repulsion potential has a form</w:t>
      </w:r>
    </w:p>
    <w:p w14:paraId="12BCEDBE" w14:textId="77777777" w:rsidR="00603166" w:rsidRPr="002177FF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36"/>
        </w:rPr>
        <w:object w:dxaOrig="2240" w:dyaOrig="840" w14:anchorId="20BEDC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2.2pt;height:42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819365618" r:id="rId6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bookmarkStart w:id="0" w:name="ZEqnNum553388"/>
      <w:r w:rsidR="00702754">
        <w:instrText>(</w:instrText>
      </w:r>
      <w:fldSimple w:instr=" SEQ MTEqn \c \* Arabic \* MERGEFORMAT ">
        <w:r w:rsidR="005D0DBC">
          <w:rPr>
            <w:noProof/>
          </w:rPr>
          <w:instrText>1</w:instrText>
        </w:r>
      </w:fldSimple>
      <w:r w:rsidR="00702754">
        <w:instrText>)</w:instrText>
      </w:r>
      <w:bookmarkEnd w:id="0"/>
      <w:r w:rsidR="00702754">
        <w:fldChar w:fldCharType="end"/>
      </w:r>
    </w:p>
    <w:p w14:paraId="74F94306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potential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53388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53388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1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atisfies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the Poisson equation</w:t>
      </w:r>
    </w:p>
    <w:p w14:paraId="198D3571" w14:textId="77777777" w:rsidR="00603166" w:rsidRPr="002177FF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14"/>
        </w:rPr>
        <w:object w:dxaOrig="2240" w:dyaOrig="440" w14:anchorId="2D07614F">
          <v:shape id="_x0000_i1026" type="#_x0000_t75" alt="" style="width:112.2pt;height:22.2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19365619" r:id="rId8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r w:rsidR="00702754">
        <w:instrText>(</w:instrText>
      </w:r>
      <w:fldSimple w:instr=" SEQ MTEqn \c \* Arabic \* MERGEFORMAT ">
        <w:r w:rsidR="005D0DBC">
          <w:rPr>
            <w:noProof/>
          </w:rPr>
          <w:instrText>2</w:instrText>
        </w:r>
      </w:fldSimple>
      <w:r w:rsidR="00702754">
        <w:instrText>)</w:instrText>
      </w:r>
      <w:r w:rsidR="00702754">
        <w:fldChar w:fldCharType="end"/>
      </w:r>
    </w:p>
    <w:p w14:paraId="5947F80E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n the case of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spherical symmetry we can write</w:t>
      </w:r>
    </w:p>
    <w:p w14:paraId="39042048" w14:textId="77777777" w:rsidR="00603166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28"/>
        </w:rPr>
        <w:object w:dxaOrig="3060" w:dyaOrig="760" w14:anchorId="49179F03">
          <v:shape id="_x0000_i1027" type="#_x0000_t75" alt="" style="width:153pt;height:37.8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819365620" r:id="rId10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r w:rsidR="00702754">
        <w:instrText>(</w:instrText>
      </w:r>
      <w:fldSimple w:instr=" SEQ MTEqn \c \* Arabic \* MERGEFORMAT ">
        <w:r w:rsidR="005D0DBC">
          <w:rPr>
            <w:noProof/>
          </w:rPr>
          <w:instrText>3</w:instrText>
        </w:r>
      </w:fldSimple>
      <w:r w:rsidR="00702754">
        <w:instrText>)</w:instrText>
      </w:r>
      <w:r w:rsidR="00702754">
        <w:fldChar w:fldCharType="end"/>
      </w:r>
    </w:p>
    <w:p w14:paraId="6E5732E9" w14:textId="77777777" w:rsidR="00603166" w:rsidRPr="00603166" w:rsidRDefault="00603166" w:rsidP="00603166">
      <w:pPr>
        <w:rPr>
          <w:rFonts w:ascii="Times New Roman" w:hAnsi="Times New Roman" w:cs="Times New Roman"/>
          <w:sz w:val="24"/>
          <w:szCs w:val="24"/>
        </w:rPr>
      </w:pPr>
      <w:r w:rsidRPr="00603166">
        <w:rPr>
          <w:rFonts w:ascii="Times New Roman" w:hAnsi="Times New Roman" w:cs="Times New Roman"/>
          <w:sz w:val="24"/>
          <w:szCs w:val="24"/>
        </w:rPr>
        <w:t>or</w:t>
      </w:r>
    </w:p>
    <w:p w14:paraId="2248FCCC" w14:textId="77777777" w:rsidR="00603166" w:rsidRPr="00603166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28"/>
        </w:rPr>
        <w:object w:dxaOrig="3120" w:dyaOrig="760" w14:anchorId="5E10A590">
          <v:shape id="_x0000_i1028" type="#_x0000_t75" alt="" style="width:156pt;height:37.8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19365621" r:id="rId12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bookmarkStart w:id="1" w:name="ZEqnNum803131"/>
      <w:r w:rsidR="00702754">
        <w:instrText>(</w:instrText>
      </w:r>
      <w:fldSimple w:instr=" SEQ MTEqn \c \* Arabic \* MERGEFORMAT ">
        <w:r w:rsidR="005D0DBC">
          <w:rPr>
            <w:noProof/>
          </w:rPr>
          <w:instrText>4</w:instrText>
        </w:r>
      </w:fldSimple>
      <w:r w:rsidR="00702754">
        <w:instrText>)</w:instrText>
      </w:r>
      <w:bookmarkEnd w:id="1"/>
      <w:r w:rsidR="00702754">
        <w:fldChar w:fldCharType="end"/>
      </w:r>
    </w:p>
    <w:p w14:paraId="6516E42A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620" w:dyaOrig="420" w14:anchorId="5304AA41">
          <v:shape id="_x0000_i1029" type="#_x0000_t75" alt="" style="width:81pt;height:21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819365622" r:id="rId14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is the radial wave function</w:t>
      </w:r>
      <w:r w:rsidR="0070275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A3C1918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e can solve equation </w: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803131  \* MERGEFORMAT 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803131 \* Charformat \! \* MERGEFORMAT 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4)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on a range</w: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A3859" w:rsidRPr="007A3859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820" w:dyaOrig="499" w14:anchorId="41FCD36B">
          <v:shape id="_x0000_i1030" type="#_x0000_t75" alt="" style="width:40.8pt;height:25.2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819365623" r:id="rId16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="009619FD" w:rsidRPr="009619FD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="009619FD" w:rsidRPr="009619F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is a very small number and </w:t>
      </w:r>
      <w:r w:rsidR="009619FD" w:rsidRPr="0010491E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9619FD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f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>is sufficiently big number.</w:t>
      </w:r>
    </w:p>
    <w:p w14:paraId="2E9B6E88" w14:textId="77777777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For a very big value of 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>the potential is satisfy the equation</w:t>
      </w:r>
    </w:p>
    <w:p w14:paraId="1BEC35D2" w14:textId="77777777" w:rsidR="0010491E" w:rsidRPr="002177FF" w:rsidRDefault="0010491E" w:rsidP="0010491E">
      <w:pPr>
        <w:pStyle w:val="MTDisplayEquation"/>
      </w:pPr>
      <w:r>
        <w:tab/>
      </w:r>
      <w:r w:rsidR="007A3859" w:rsidRPr="0010491E">
        <w:rPr>
          <w:noProof/>
          <w:position w:val="-26"/>
        </w:rPr>
        <w:object w:dxaOrig="2040" w:dyaOrig="700" w14:anchorId="214FEA3E">
          <v:shape id="_x0000_i1031" type="#_x0000_t75" alt="" style="width:102pt;height:34.8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81936562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62219"/>
      <w:r>
        <w:instrText>(</w:instrText>
      </w:r>
      <w:fldSimple w:instr=" SEQ MTEqn \c \* Arabic \* MERGEFORMAT ">
        <w:r w:rsidR="005D0DBC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14:paraId="4FD967AB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>where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A3859" w:rsidRPr="007A3859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820" w:dyaOrig="360" w14:anchorId="742A8710">
          <v:shape id="_x0000_i1032" type="#_x0000_t75" alt="" style="width:40.8pt;height:1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819365625" r:id="rId20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is the charge of the electron.</w:t>
      </w:r>
    </w:p>
    <w:p w14:paraId="626AF5AB" w14:textId="77777777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For the point 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= 0 we can calculate the value of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800" w:dyaOrig="440" w14:anchorId="0DE0EC4E">
          <v:shape id="_x0000_i1033" type="#_x0000_t75" alt="" style="width:40.2pt;height:22.2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819365626" r:id="rId22"/>
        </w:objec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ith the help of 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53388  \* MERGEFORMAT 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53388 \* Charformat \! \* MERGEFORMAT 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1)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and us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 xml:space="preserve">e exact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analytical solution 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>for H-like atom</w:t>
      </w:r>
    </w:p>
    <w:p w14:paraId="3C5F8633" w14:textId="77777777" w:rsidR="0010491E" w:rsidRPr="002177FF" w:rsidRDefault="0010491E" w:rsidP="0010491E">
      <w:pPr>
        <w:pStyle w:val="MTDisplayEquation"/>
      </w:pPr>
      <w:r>
        <w:tab/>
      </w:r>
      <w:r w:rsidR="007A3859" w:rsidRPr="0010491E">
        <w:rPr>
          <w:noProof/>
          <w:position w:val="-36"/>
        </w:rPr>
        <w:object w:dxaOrig="4380" w:dyaOrig="1340" w14:anchorId="1B35CD3A">
          <v:shape id="_x0000_i1034" type="#_x0000_t75" alt="" style="width:219pt;height:67.2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819365627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47050"/>
      <w:r>
        <w:instrText>(</w:instrText>
      </w:r>
      <w:fldSimple w:instr=" SEQ MTEqn \c \* Arabic \* MERGEFORMAT ">
        <w:r w:rsidR="005D0DBC">
          <w:rPr>
            <w:noProof/>
          </w:rPr>
          <w:instrText>6</w:instrText>
        </w:r>
      </w:fldSimple>
      <w:r>
        <w:instrText>)</w:instrText>
      </w:r>
      <w:bookmarkEnd w:id="3"/>
      <w:r>
        <w:fldChar w:fldCharType="end"/>
      </w:r>
    </w:p>
    <w:p w14:paraId="37AC2DA4" w14:textId="77777777" w:rsidR="006B21E2" w:rsidRDefault="005D0DBC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Using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62219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62219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Pr="005D0DBC">
        <w:rPr>
          <w:rFonts w:ascii="Times New Roman" w:hAnsi="Times New Roman" w:cs="Times New Roman"/>
          <w:color w:val="000000"/>
          <w:sz w:val="24"/>
          <w:szCs w:val="24"/>
        </w:rPr>
        <w:instrText>(5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47050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47050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Pr="005D0DBC">
        <w:rPr>
          <w:rFonts w:ascii="Times New Roman" w:hAnsi="Times New Roman" w:cs="Times New Roman"/>
          <w:color w:val="000000"/>
          <w:sz w:val="24"/>
          <w:szCs w:val="24"/>
        </w:rPr>
        <w:instrText>(6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we can write t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he boundary conditions for function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940" w:dyaOrig="440" w14:anchorId="28786879">
          <v:shape id="_x0000_i1035" type="#_x0000_t75" alt="" style="width:46.8pt;height:22.2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819365628" r:id="rId26"/>
        </w:object>
      </w:r>
    </w:p>
    <w:p w14:paraId="635FC19F" w14:textId="77777777" w:rsidR="005D0DBC" w:rsidRDefault="005D0DBC" w:rsidP="005D0DBC">
      <w:pPr>
        <w:pStyle w:val="MTDisplayEquation"/>
      </w:pPr>
      <w:r>
        <w:tab/>
      </w:r>
      <w:r w:rsidR="007A3859" w:rsidRPr="005D0DBC">
        <w:rPr>
          <w:noProof/>
          <w:position w:val="-46"/>
        </w:rPr>
        <w:object w:dxaOrig="1820" w:dyaOrig="1060" w14:anchorId="4D0F73AF">
          <v:shape id="_x0000_i1036" type="#_x0000_t75" alt="" style="width:91.2pt;height:52.8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819365629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81459"/>
      <w:r>
        <w:instrText>(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14:paraId="6B93D0D1" w14:textId="77777777" w:rsidR="005D0DBC" w:rsidRPr="002177FF" w:rsidRDefault="0031799E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If we know the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wave function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620" w:dyaOrig="420" w14:anchorId="7C9E955D">
          <v:shape id="_x0000_i1037" type="#_x0000_t75" alt="" style="width:31.2pt;height:21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819365630" r:id="rId30"/>
        </w:objec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, then we can calculate </w:t>
      </w:r>
      <w:r w:rsidR="005D0DBC" w:rsidRPr="005D0DBC">
        <w:rPr>
          <w:rFonts w:ascii="Times New Roman" w:hAnsi="Times New Roman" w:cs="Times New Roman"/>
          <w:i/>
          <w:color w:val="000000"/>
          <w:sz w:val="24"/>
          <w:szCs w:val="24"/>
        </w:rPr>
        <w:t>e-e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 potential by solving differential equation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803131 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803131 \* Charformat \!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4)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 with boundary conditions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281459 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281459 \* Charformat \!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7)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sectPr w:rsidR="005D0DBC" w:rsidRPr="002177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6ED"/>
    <w:rsid w:val="000136ED"/>
    <w:rsid w:val="0010491E"/>
    <w:rsid w:val="002177FF"/>
    <w:rsid w:val="0031799E"/>
    <w:rsid w:val="003336E5"/>
    <w:rsid w:val="00333C20"/>
    <w:rsid w:val="00571AD7"/>
    <w:rsid w:val="005C4D60"/>
    <w:rsid w:val="005D0DBC"/>
    <w:rsid w:val="00603166"/>
    <w:rsid w:val="006B21E2"/>
    <w:rsid w:val="006E6700"/>
    <w:rsid w:val="00702754"/>
    <w:rsid w:val="007612F4"/>
    <w:rsid w:val="007A3859"/>
    <w:rsid w:val="009619FD"/>
    <w:rsid w:val="00CA2360"/>
    <w:rsid w:val="00DD7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4DBC8327"/>
  <w15:chartTrackingRefBased/>
  <w15:docId w15:val="{1F74EA99-CB23-4EFD-8A68-B66C02613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603166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603166"/>
    <w:pPr>
      <w:tabs>
        <w:tab w:val="center" w:pos="4680"/>
        <w:tab w:val="right" w:pos="9360"/>
      </w:tabs>
      <w:autoSpaceDE w:val="0"/>
      <w:autoSpaceDN w:val="0"/>
      <w:adjustRightInd w:val="0"/>
      <w:spacing w:after="0" w:line="36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603166"/>
    <w:rPr>
      <w:rFonts w:ascii="Times New Roman" w:hAnsi="Times New Roman" w:cs="Times New Roman"/>
      <w:color w:val="000000"/>
      <w:sz w:val="24"/>
      <w:szCs w:val="24"/>
    </w:rPr>
  </w:style>
  <w:style w:type="character" w:styleId="a3">
    <w:name w:val="Hyperlink"/>
    <w:basedOn w:val="a0"/>
    <w:uiPriority w:val="99"/>
    <w:unhideWhenUsed/>
    <w:rsid w:val="007612F4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7612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516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hyperlink" Target="https://www.dsedu.org/courses/dft/vee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49</Words>
  <Characters>256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0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Skachkoff</dc:creator>
  <cp:keywords/>
  <dc:description/>
  <cp:lastModifiedBy>#WANG JIANGHAI#</cp:lastModifiedBy>
  <cp:revision>3</cp:revision>
  <dcterms:created xsi:type="dcterms:W3CDTF">2023-07-25T23:35:00Z</dcterms:created>
  <dcterms:modified xsi:type="dcterms:W3CDTF">2025-09-14T06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